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2" r:id="rId4"/>
    <p:sldId id="365" r:id="rId5"/>
    <p:sldId id="366" r:id="rId6"/>
    <p:sldId id="360" r:id="rId7"/>
    <p:sldId id="377" r:id="rId8"/>
    <p:sldId id="378" r:id="rId9"/>
    <p:sldId id="379" r:id="rId10"/>
    <p:sldId id="380" r:id="rId11"/>
    <p:sldId id="381" r:id="rId12"/>
    <p:sldId id="376" r:id="rId13"/>
    <p:sldId id="361" r:id="rId14"/>
    <p:sldId id="362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3"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04"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8"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99"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0"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01"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43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44"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07"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29"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12"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6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4"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5"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84"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342313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9701DF-47C6-42CE-876B-2706B598FC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38125"/>
            <a:ext cx="8601075" cy="6381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2"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03"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0"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1"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8"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39"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0"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41"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0"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3733800"/>
            <a:ext cx="2819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D417FB-F7F8-4B5E-9CD3-4C7318CB5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96720"/>
            <a:ext cx="9144000" cy="566456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9DA66B98-2AD0-456B-89DE-10A251E038DD}"/>
              </a:ext>
            </a:extLst>
          </p:cNvPr>
          <p:cNvSpPr/>
          <p:nvPr/>
        </p:nvSpPr>
        <p:spPr>
          <a:xfrm>
            <a:off x="6324600" y="1981200"/>
            <a:ext cx="2819400" cy="2667000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2537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447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of incompressible fluids and their surf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37430"/>
              </p:ext>
            </p:extLst>
          </p:nvPr>
        </p:nvGraphicFramePr>
        <p:xfrm>
          <a:off x="571500" y="1541463"/>
          <a:ext cx="8042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64" name="Equation" r:id="rId3" imgW="3962160" imgH="457200" progId="Equation.DSMT4">
                  <p:embed/>
                </p:oleObj>
              </mc:Choice>
              <mc:Fallback>
                <p:oleObj name="Equation" r:id="rId3" imgW="396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1541463"/>
                        <a:ext cx="80422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1" name="数式" r:id="rId3" imgW="2946240" imgH="1320480" progId="Equation.3">
                  <p:embed/>
                </p:oleObj>
              </mc:Choice>
              <mc:Fallback>
                <p:oleObj name="数式" r:id="rId3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02"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37"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38"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39"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40"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58"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59"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0"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61"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3"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4"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15</TotalTime>
  <Words>643</Words>
  <Application>Microsoft Office PowerPoint</Application>
  <PresentationFormat>On-screen Show (4:3)</PresentationFormat>
  <Paragraphs>155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1050</cp:revision>
  <cp:lastPrinted>2018-11-12T13:30:06Z</cp:lastPrinted>
  <dcterms:created xsi:type="dcterms:W3CDTF">2012-01-10T18:32:24Z</dcterms:created>
  <dcterms:modified xsi:type="dcterms:W3CDTF">2019-11-13T14:24:18Z</dcterms:modified>
</cp:coreProperties>
</file>